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07C57A" w14:textId="6DE10E42" w:rsidR="00AD51F0" w:rsidRPr="00E65B0D" w:rsidRDefault="00970A46" w:rsidP="00970A46">
      <w:pPr>
        <w:pStyle w:val="1"/>
        <w:jc w:val="center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Lingo</w:t>
      </w:r>
      <w:r w:rsidRPr="00E65B0D">
        <w:rPr>
          <w:rFonts w:ascii="Times New Roman" w:hAnsi="Times New Roman" w:cs="Times New Roman"/>
        </w:rPr>
        <w:t>软件及其编程方法</w:t>
      </w:r>
    </w:p>
    <w:p w14:paraId="6DECDF0D" w14:textId="347537A1" w:rsidR="00970A46" w:rsidRPr="00E65B0D" w:rsidRDefault="00C725FA" w:rsidP="00970A46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Lingo</w:t>
      </w:r>
      <w:r w:rsidRPr="00E65B0D">
        <w:rPr>
          <w:rFonts w:ascii="Times New Roman" w:hAnsi="Times New Roman" w:cs="Times New Roman"/>
        </w:rPr>
        <w:t>编程方法</w:t>
      </w:r>
      <w:r w:rsidR="00526F0E">
        <w:rPr>
          <w:rFonts w:ascii="Times New Roman" w:hAnsi="Times New Roman" w:cs="Times New Roman" w:hint="eastAsia"/>
        </w:rPr>
        <w:t>：</w:t>
      </w:r>
    </w:p>
    <w:p w14:paraId="4907017E" w14:textId="3A6BFC4E" w:rsidR="00C725FA" w:rsidRPr="00E65B0D" w:rsidRDefault="00C725FA" w:rsidP="00C725F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不使用集合语言</w:t>
      </w:r>
      <w:r w:rsidRPr="00E65B0D">
        <w:rPr>
          <w:rFonts w:ascii="Times New Roman" w:hAnsi="Times New Roman" w:cs="Times New Roman"/>
        </w:rPr>
        <w:t>——</w:t>
      </w:r>
      <w:r w:rsidRPr="00E65B0D">
        <w:rPr>
          <w:rFonts w:ascii="Times New Roman" w:hAnsi="Times New Roman" w:cs="Times New Roman"/>
        </w:rPr>
        <w:t>解决小规模问题（笨办法编程）</w:t>
      </w:r>
    </w:p>
    <w:p w14:paraId="1F848842" w14:textId="1BA28668" w:rsidR="00C725FA" w:rsidRPr="00E65B0D" w:rsidRDefault="00C725FA" w:rsidP="00C725F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使用集合语言</w:t>
      </w:r>
      <w:r w:rsidRPr="00E65B0D">
        <w:rPr>
          <w:rFonts w:ascii="Times New Roman" w:hAnsi="Times New Roman" w:cs="Times New Roman"/>
        </w:rPr>
        <w:t>——</w:t>
      </w:r>
      <w:r w:rsidRPr="00E65B0D">
        <w:rPr>
          <w:rFonts w:ascii="Times New Roman" w:hAnsi="Times New Roman" w:cs="Times New Roman"/>
        </w:rPr>
        <w:t>解决</w:t>
      </w:r>
      <w:r w:rsidRPr="00E65B0D">
        <w:rPr>
          <w:rFonts w:ascii="Times New Roman" w:hAnsi="Times New Roman" w:cs="Times New Roman"/>
        </w:rPr>
        <w:t>大</w:t>
      </w:r>
      <w:r w:rsidRPr="00E65B0D">
        <w:rPr>
          <w:rFonts w:ascii="Times New Roman" w:hAnsi="Times New Roman" w:cs="Times New Roman"/>
        </w:rPr>
        <w:t>规模问题</w:t>
      </w:r>
    </w:p>
    <w:p w14:paraId="0D0E64C7" w14:textId="54D96E9C" w:rsidR="00C725FA" w:rsidRPr="00E65B0D" w:rsidRDefault="00C725F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Lingo</w:t>
      </w:r>
      <w:r w:rsidRPr="00E65B0D">
        <w:rPr>
          <w:rFonts w:ascii="Times New Roman" w:hAnsi="Times New Roman" w:cs="Times New Roman"/>
        </w:rPr>
        <w:t>编程</w:t>
      </w:r>
      <w:r w:rsidRPr="00E65B0D">
        <w:rPr>
          <w:rFonts w:ascii="Times New Roman" w:hAnsi="Times New Roman" w:cs="Times New Roman"/>
        </w:rPr>
        <w:t>步骤</w:t>
      </w:r>
      <w:r w:rsidR="00526F0E">
        <w:rPr>
          <w:rFonts w:ascii="Times New Roman" w:hAnsi="Times New Roman" w:cs="Times New Roman" w:hint="eastAsia"/>
        </w:rPr>
        <w:t>：</w:t>
      </w:r>
    </w:p>
    <w:p w14:paraId="18E71C68" w14:textId="692FECBE" w:rsidR="00C725FA" w:rsidRPr="00E65B0D" w:rsidRDefault="00C725FA" w:rsidP="00C6250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  <w:color w:val="FF0000"/>
        </w:rPr>
        <w:t>确保模型正确</w:t>
      </w:r>
      <w:r w:rsidRPr="00E65B0D">
        <w:rPr>
          <w:rFonts w:ascii="Times New Roman" w:hAnsi="Times New Roman" w:cs="Times New Roman"/>
        </w:rPr>
        <w:t>（清楚每个式子的意思、变量、下标均严格区分，</w:t>
      </w:r>
      <w:r w:rsidR="00C62509" w:rsidRPr="00E65B0D">
        <w:rPr>
          <w:rFonts w:ascii="Times New Roman" w:hAnsi="Times New Roman" w:cs="Times New Roman"/>
        </w:rPr>
        <w:t>确实已知数据、模型类型</w:t>
      </w:r>
      <w:r w:rsidRPr="00E65B0D">
        <w:rPr>
          <w:rFonts w:ascii="Times New Roman" w:hAnsi="Times New Roman" w:cs="Times New Roman"/>
        </w:rPr>
        <w:t>）</w:t>
      </w:r>
    </w:p>
    <w:p w14:paraId="5471F2C7" w14:textId="5546F24D" w:rsidR="00C62509" w:rsidRPr="00E65B0D" w:rsidRDefault="00C62509" w:rsidP="00C6250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确定指标集，定义集合</w:t>
      </w:r>
    </w:p>
    <w:p w14:paraId="1DCA5C33" w14:textId="11C20AB5" w:rsidR="00C62509" w:rsidRPr="00E65B0D" w:rsidRDefault="00C62509" w:rsidP="00C6250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确定变量（程序变量（已知数据的量）、决策变量）及其依赖的指标集</w:t>
      </w:r>
    </w:p>
    <w:p w14:paraId="5C217946" w14:textId="674C4A88" w:rsidR="00C62509" w:rsidRDefault="00C62509" w:rsidP="00C62509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正确写出每个式子</w:t>
      </w:r>
    </w:p>
    <w:p w14:paraId="74D44435" w14:textId="21CDFBD2" w:rsidR="00891492" w:rsidRDefault="00891492" w:rsidP="008914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例如：</w:t>
      </w:r>
    </w:p>
    <w:p w14:paraId="76427C2E" w14:textId="3AE1DBF0" w:rsidR="002B6907" w:rsidRDefault="002B6907" w:rsidP="008914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目标函数：</w:t>
      </w:r>
    </w:p>
    <w:p w14:paraId="05BF5B29" w14:textId="7ECAF1B6" w:rsidR="002B6907" w:rsidRDefault="002B6907" w:rsidP="00891492">
      <w:r w:rsidRPr="00CD6E35">
        <w:rPr>
          <w:position w:val="-12"/>
        </w:rPr>
        <w:object w:dxaOrig="1760" w:dyaOrig="360" w14:anchorId="4635FA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7.75pt;height:18pt" o:ole="">
            <v:imagedata r:id="rId5" o:title=""/>
          </v:shape>
          <o:OLEObject Type="Embed" ProgID="Equation.DSMT4" ShapeID="_x0000_i1033" DrawAspect="Content" ObjectID="_1711377760" r:id="rId6"/>
        </w:object>
      </w:r>
    </w:p>
    <w:p w14:paraId="4AA7C6BB" w14:textId="31543407" w:rsidR="002B6907" w:rsidRDefault="002B6907" w:rsidP="00891492">
      <w:pPr>
        <w:rPr>
          <w:rFonts w:ascii="Times New Roman" w:hAnsi="Times New Roman" w:cs="Times New Roman" w:hint="eastAsia"/>
        </w:rPr>
      </w:pPr>
      <w:r>
        <w:rPr>
          <w:rFonts w:hint="eastAsia"/>
        </w:rPr>
        <w:t>约束条件：</w:t>
      </w:r>
    </w:p>
    <w:p w14:paraId="2337FB64" w14:textId="2BB0C984" w:rsidR="00891492" w:rsidRDefault="002B6907" w:rsidP="00891492">
      <w:pPr>
        <w:rPr>
          <w:rFonts w:ascii="Times New Roman" w:hAnsi="Times New Roman" w:cs="Times New Roman"/>
        </w:rPr>
      </w:pPr>
      <w:r w:rsidRPr="002B6907">
        <w:rPr>
          <w:rFonts w:ascii="Times New Roman" w:hAnsi="Times New Roman" w:cs="Times New Roman"/>
          <w:position w:val="-68"/>
        </w:rPr>
        <w:object w:dxaOrig="1440" w:dyaOrig="1480" w14:anchorId="4015D86F">
          <v:shape id="_x0000_i1035" type="#_x0000_t75" style="width:1in;height:74.25pt" o:ole="">
            <v:imagedata r:id="rId7" o:title=""/>
          </v:shape>
          <o:OLEObject Type="Embed" ProgID="Equation.DSMT4" ShapeID="_x0000_i1035" DrawAspect="Content" ObjectID="_1711377761" r:id="rId8"/>
        </w:object>
      </w:r>
    </w:p>
    <w:p w14:paraId="382F9ACE" w14:textId="6BDC982F" w:rsidR="002B6907" w:rsidRDefault="002B6907" w:rsidP="00891492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注：如果</w:t>
      </w:r>
      <w:r w:rsidRPr="00413E23">
        <w:rPr>
          <w:rFonts w:ascii="Times New Roman" w:hAnsi="Times New Roman" w:cs="Times New Roman"/>
        </w:rPr>
        <w:t>要求</w:t>
      </w:r>
      <w:r w:rsidR="00413E23" w:rsidRPr="00413E23">
        <w:rPr>
          <w:rFonts w:ascii="Times New Roman" w:hAnsi="Times New Roman" w:cs="Times New Roman"/>
        </w:rPr>
        <w:t>x</w:t>
      </w:r>
      <w:r w:rsidR="00413E23" w:rsidRPr="00413E23">
        <w:rPr>
          <w:rFonts w:ascii="Times New Roman" w:hAnsi="Times New Roman" w:cs="Times New Roman"/>
          <w:vertAlign w:val="subscript"/>
        </w:rPr>
        <w:t>1</w:t>
      </w:r>
      <w:r w:rsidR="00413E23" w:rsidRPr="00413E23">
        <w:rPr>
          <w:rFonts w:ascii="Times New Roman" w:hAnsi="Times New Roman" w:cs="Times New Roman"/>
        </w:rPr>
        <w:t>，</w:t>
      </w:r>
      <w:r w:rsidR="00413E23" w:rsidRPr="00413E23">
        <w:rPr>
          <w:rFonts w:ascii="Times New Roman" w:hAnsi="Times New Roman" w:cs="Times New Roman"/>
        </w:rPr>
        <w:t>x</w:t>
      </w:r>
      <w:r w:rsidR="00413E23" w:rsidRPr="00413E23">
        <w:rPr>
          <w:rFonts w:ascii="Times New Roman" w:hAnsi="Times New Roman" w:cs="Times New Roman"/>
          <w:vertAlign w:val="subscript"/>
        </w:rPr>
        <w:t>2</w:t>
      </w:r>
      <w:r w:rsidR="00413E23" w:rsidRPr="00413E23">
        <w:rPr>
          <w:rFonts w:ascii="Times New Roman" w:hAnsi="Times New Roman" w:cs="Times New Roman"/>
        </w:rPr>
        <w:t>为整</w:t>
      </w:r>
      <w:r w:rsidR="00413E23">
        <w:rPr>
          <w:rFonts w:ascii="Times New Roman" w:hAnsi="Times New Roman" w:cs="Times New Roman" w:hint="eastAsia"/>
        </w:rPr>
        <w:t>数，则变为整数规划。</w:t>
      </w:r>
    </w:p>
    <w:p w14:paraId="3C2F5E14" w14:textId="5DCB2820" w:rsidR="00EF3E5E" w:rsidRDefault="00EF3E5E" w:rsidP="00EF3E5E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程序如下（对应程序</w:t>
      </w:r>
      <w:r>
        <w:rPr>
          <w:rFonts w:ascii="Times New Roman" w:hAnsi="Times New Roman" w:cs="Times New Roman" w:hint="eastAsia"/>
        </w:rPr>
        <w:t>demo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：</w:t>
      </w:r>
    </w:p>
    <w:p w14:paraId="413DFD28" w14:textId="3FE3FF21" w:rsidR="00ED3B1A" w:rsidRPr="00E65B0D" w:rsidRDefault="00ED3B1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  <w:noProof/>
        </w:rPr>
        <w:drawing>
          <wp:inline distT="0" distB="0" distL="0" distR="0" wp14:anchorId="28BF79C5" wp14:editId="432CABD8">
            <wp:extent cx="4686300" cy="20764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357"/>
                    <a:stretch/>
                  </pic:blipFill>
                  <pic:spPr bwMode="auto">
                    <a:xfrm>
                      <a:off x="0" y="0"/>
                      <a:ext cx="4686300" cy="2076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E2B1E8" w14:textId="77777777" w:rsidR="00ED3B1A" w:rsidRPr="00E65B0D" w:rsidRDefault="00ED3B1A" w:rsidP="00C725FA">
      <w:pPr>
        <w:rPr>
          <w:rFonts w:ascii="Times New Roman" w:hAnsi="Times New Roman" w:cs="Times New Roman"/>
        </w:rPr>
      </w:pPr>
    </w:p>
    <w:p w14:paraId="450AFF33" w14:textId="0225BD7A" w:rsidR="00C725FA" w:rsidRPr="00526F0E" w:rsidRDefault="00ED3B1A" w:rsidP="00526F0E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526F0E">
        <w:rPr>
          <w:rFonts w:ascii="Times New Roman" w:hAnsi="Times New Roman" w:cs="Times New Roman"/>
        </w:rPr>
        <w:t>几个命令</w:t>
      </w:r>
    </w:p>
    <w:p w14:paraId="05118EF7" w14:textId="78762844" w:rsidR="00ED3B1A" w:rsidRPr="00E65B0D" w:rsidRDefault="00ED3B1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max</w:t>
      </w:r>
      <w:r w:rsidRPr="00E65B0D">
        <w:rPr>
          <w:rFonts w:ascii="Times New Roman" w:hAnsi="Times New Roman" w:cs="Times New Roman"/>
        </w:rPr>
        <w:t>，</w:t>
      </w:r>
      <w:r w:rsidRPr="00E65B0D">
        <w:rPr>
          <w:rFonts w:ascii="Times New Roman" w:hAnsi="Times New Roman" w:cs="Times New Roman"/>
        </w:rPr>
        <w:t>min</w:t>
      </w:r>
      <w:r w:rsidRPr="00E65B0D">
        <w:rPr>
          <w:rFonts w:ascii="Times New Roman" w:hAnsi="Times New Roman" w:cs="Times New Roman"/>
        </w:rPr>
        <w:t>用于定义目标函数</w:t>
      </w:r>
    </w:p>
    <w:p w14:paraId="67F3BE4C" w14:textId="23C943C1" w:rsidR="00ED3B1A" w:rsidRPr="00E65B0D" w:rsidRDefault="00ED3B1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@bin</w:t>
      </w:r>
      <w:r w:rsidRPr="00E65B0D">
        <w:rPr>
          <w:rFonts w:ascii="Times New Roman" w:hAnsi="Times New Roman" w:cs="Times New Roman"/>
        </w:rPr>
        <w:t>（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）表示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为</w:t>
      </w:r>
      <w:r w:rsidRPr="00E65B0D">
        <w:rPr>
          <w:rFonts w:ascii="Times New Roman" w:hAnsi="Times New Roman" w:cs="Times New Roman"/>
        </w:rPr>
        <w:t>0</w:t>
      </w:r>
      <w:r w:rsidRPr="00E65B0D">
        <w:rPr>
          <w:rFonts w:ascii="Times New Roman" w:hAnsi="Times New Roman" w:cs="Times New Roman"/>
        </w:rPr>
        <w:t>或</w:t>
      </w:r>
      <w:r w:rsidRPr="00E65B0D">
        <w:rPr>
          <w:rFonts w:ascii="Times New Roman" w:hAnsi="Times New Roman" w:cs="Times New Roman"/>
        </w:rPr>
        <w:t>1</w:t>
      </w:r>
    </w:p>
    <w:p w14:paraId="7B39051F" w14:textId="08A336F7" w:rsidR="00ED3B1A" w:rsidRPr="00E65B0D" w:rsidRDefault="00ED3B1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@gin</w:t>
      </w:r>
      <w:r w:rsidRPr="00E65B0D">
        <w:rPr>
          <w:rFonts w:ascii="Times New Roman" w:hAnsi="Times New Roman" w:cs="Times New Roman"/>
        </w:rPr>
        <w:t>（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）表示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整数</w:t>
      </w:r>
    </w:p>
    <w:p w14:paraId="78805BB9" w14:textId="20D8DE88" w:rsidR="00ED3B1A" w:rsidRPr="00E65B0D" w:rsidRDefault="00ED3B1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@free</w:t>
      </w:r>
      <w:r w:rsidRPr="00E65B0D">
        <w:rPr>
          <w:rFonts w:ascii="Times New Roman" w:hAnsi="Times New Roman" w:cs="Times New Roman"/>
        </w:rPr>
        <w:t>（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）表示为任意实数</w:t>
      </w:r>
    </w:p>
    <w:p w14:paraId="3ADDCBE5" w14:textId="214BE228" w:rsidR="00ED3B1A" w:rsidRPr="00E65B0D" w:rsidRDefault="00ED3B1A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@bnd</w:t>
      </w:r>
      <w:r w:rsidRPr="00E65B0D">
        <w:rPr>
          <w:rFonts w:ascii="Times New Roman" w:hAnsi="Times New Roman" w:cs="Times New Roman"/>
        </w:rPr>
        <w:t>（</w:t>
      </w:r>
      <w:r w:rsidRPr="00E65B0D">
        <w:rPr>
          <w:rFonts w:ascii="Times New Roman" w:hAnsi="Times New Roman" w:cs="Times New Roman"/>
        </w:rPr>
        <w:t>1</w:t>
      </w:r>
      <w:r w:rsidRPr="00E65B0D">
        <w:rPr>
          <w:rFonts w:ascii="Times New Roman" w:hAnsi="Times New Roman" w:cs="Times New Roman"/>
        </w:rPr>
        <w:t>，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，</w:t>
      </w:r>
      <w:r w:rsidRPr="00E65B0D">
        <w:rPr>
          <w:rFonts w:ascii="Times New Roman" w:hAnsi="Times New Roman" w:cs="Times New Roman"/>
        </w:rPr>
        <w:t>u</w:t>
      </w:r>
      <w:r w:rsidRPr="00E65B0D">
        <w:rPr>
          <w:rFonts w:ascii="Times New Roman" w:hAnsi="Times New Roman" w:cs="Times New Roman"/>
        </w:rPr>
        <w:t>）表示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为</w:t>
      </w:r>
      <w:r w:rsidR="00BD0535" w:rsidRPr="00E65B0D">
        <w:rPr>
          <w:rFonts w:ascii="Times New Roman" w:hAnsi="Times New Roman" w:cs="Times New Roman"/>
        </w:rPr>
        <w:t>[1</w:t>
      </w:r>
      <w:r w:rsidR="00BD0535" w:rsidRPr="00E65B0D">
        <w:rPr>
          <w:rFonts w:ascii="Times New Roman" w:hAnsi="Times New Roman" w:cs="Times New Roman"/>
        </w:rPr>
        <w:t>，</w:t>
      </w:r>
      <w:r w:rsidR="00BD0535" w:rsidRPr="00E65B0D">
        <w:rPr>
          <w:rFonts w:ascii="Times New Roman" w:hAnsi="Times New Roman" w:cs="Times New Roman"/>
        </w:rPr>
        <w:t>u]</w:t>
      </w:r>
      <w:r w:rsidR="00BD0535" w:rsidRPr="00E65B0D">
        <w:rPr>
          <w:rFonts w:ascii="Times New Roman" w:hAnsi="Times New Roman" w:cs="Times New Roman"/>
        </w:rPr>
        <w:t>之间的实数</w:t>
      </w:r>
    </w:p>
    <w:p w14:paraId="074C5C0E" w14:textId="6EA40A9B" w:rsidR="00BD0535" w:rsidRPr="00E65B0D" w:rsidRDefault="00BD0535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默认变量是非负实数</w:t>
      </w:r>
    </w:p>
    <w:p w14:paraId="61ECAF80" w14:textId="4956A596" w:rsidR="00BD0535" w:rsidRPr="00E65B0D" w:rsidRDefault="00BD0535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lastRenderedPageBreak/>
        <w:t>思考：</w:t>
      </w:r>
    </w:p>
    <w:p w14:paraId="1C1B57D7" w14:textId="6448AF67" w:rsidR="00BD0535" w:rsidRDefault="00BD0535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如果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</w:rPr>
        <w:t>为</w:t>
      </w:r>
      <w:r w:rsidRPr="00E65B0D">
        <w:rPr>
          <w:rFonts w:ascii="Times New Roman" w:hAnsi="Times New Roman" w:cs="Times New Roman"/>
        </w:rPr>
        <w:t>-5</w:t>
      </w:r>
      <w:r w:rsidRPr="00E65B0D">
        <w:rPr>
          <w:rFonts w:ascii="Times New Roman" w:hAnsi="Times New Roman" w:cs="Times New Roman"/>
        </w:rPr>
        <w:t>到</w:t>
      </w:r>
      <w:r w:rsidRPr="00E65B0D">
        <w:rPr>
          <w:rFonts w:ascii="Times New Roman" w:hAnsi="Times New Roman" w:cs="Times New Roman"/>
        </w:rPr>
        <w:t>5</w:t>
      </w:r>
      <w:r w:rsidRPr="00E65B0D">
        <w:rPr>
          <w:rFonts w:ascii="Times New Roman" w:hAnsi="Times New Roman" w:cs="Times New Roman"/>
        </w:rPr>
        <w:t>之间的整数，如何表示？</w:t>
      </w:r>
    </w:p>
    <w:p w14:paraId="0EF75EB2" w14:textId="7B927214" w:rsidR="00EF3E5E" w:rsidRDefault="00EF3E5E" w:rsidP="00EF3E5E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程序如下（对应程序</w:t>
      </w:r>
      <w:r>
        <w:rPr>
          <w:rFonts w:ascii="Times New Roman" w:hAnsi="Times New Roman" w:cs="Times New Roman" w:hint="eastAsia"/>
        </w:rPr>
        <w:t>demo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：</w:t>
      </w:r>
    </w:p>
    <w:p w14:paraId="67EC62D8" w14:textId="7D271F6F" w:rsidR="00BD0535" w:rsidRPr="00E65B0D" w:rsidRDefault="00E11E77" w:rsidP="00C725FA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0EDE1EE" wp14:editId="21014400">
            <wp:extent cx="1952625" cy="10382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6DF55" w14:textId="7C8264D1" w:rsidR="00BD0535" w:rsidRPr="00E65B0D" w:rsidRDefault="00BD0535" w:rsidP="00C725FA">
      <w:pPr>
        <w:rPr>
          <w:rFonts w:ascii="Times New Roman" w:hAnsi="Times New Roman" w:cs="Times New Roman"/>
        </w:rPr>
      </w:pPr>
    </w:p>
    <w:p w14:paraId="316294D2" w14:textId="1086BB9C" w:rsidR="00BD0535" w:rsidRPr="00E65B0D" w:rsidRDefault="004E23AB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解决大规模问题实例</w:t>
      </w:r>
      <w:r w:rsidR="00F864CF" w:rsidRPr="00E65B0D">
        <w:rPr>
          <w:rFonts w:ascii="Times New Roman" w:hAnsi="Times New Roman" w:cs="Times New Roman"/>
        </w:rPr>
        <w:t>（运输</w:t>
      </w:r>
      <w:r w:rsidR="00F864CF" w:rsidRPr="00E65B0D">
        <w:rPr>
          <w:rFonts w:ascii="Times New Roman" w:hAnsi="Times New Roman" w:cs="Times New Roman"/>
        </w:rPr>
        <w:t>+</w:t>
      </w:r>
      <w:r w:rsidR="00F864CF" w:rsidRPr="00E65B0D">
        <w:rPr>
          <w:rFonts w:ascii="Times New Roman" w:hAnsi="Times New Roman" w:cs="Times New Roman"/>
        </w:rPr>
        <w:t>选址问题）</w:t>
      </w:r>
      <w:r w:rsidRPr="00E65B0D">
        <w:rPr>
          <w:rFonts w:ascii="Times New Roman" w:hAnsi="Times New Roman" w:cs="Times New Roman"/>
        </w:rPr>
        <w:t>：</w:t>
      </w:r>
    </w:p>
    <w:p w14:paraId="3AA26E5C" w14:textId="1C732D85" w:rsidR="004E23AB" w:rsidRPr="00E65B0D" w:rsidRDefault="00F864CF" w:rsidP="00C725FA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某公司有</w:t>
      </w:r>
      <w:r w:rsidRPr="00E65B0D">
        <w:rPr>
          <w:rFonts w:ascii="Times New Roman" w:hAnsi="Times New Roman" w:cs="Times New Roman"/>
        </w:rPr>
        <w:t>6</w:t>
      </w:r>
      <w:r w:rsidRPr="00E65B0D">
        <w:rPr>
          <w:rFonts w:ascii="Times New Roman" w:hAnsi="Times New Roman" w:cs="Times New Roman"/>
        </w:rPr>
        <w:t>个建筑工地，位置坐标为</w:t>
      </w:r>
      <w:r w:rsidRPr="00E65B0D">
        <w:rPr>
          <w:rFonts w:ascii="Times New Roman" w:hAnsi="Times New Roman" w:cs="Times New Roman"/>
        </w:rPr>
        <w:t>[a1,bi]</w:t>
      </w:r>
      <w:r w:rsidRPr="00E65B0D">
        <w:rPr>
          <w:rFonts w:ascii="Times New Roman" w:hAnsi="Times New Roman" w:cs="Times New Roman"/>
        </w:rPr>
        <w:t>（单位：</w:t>
      </w:r>
      <w:r w:rsidR="00A7465B" w:rsidRPr="00E65B0D">
        <w:rPr>
          <w:rFonts w:ascii="Times New Roman" w:hAnsi="Times New Roman" w:cs="Times New Roman"/>
        </w:rPr>
        <w:t>公里</w:t>
      </w:r>
      <w:r w:rsidRPr="00E65B0D">
        <w:rPr>
          <w:rFonts w:ascii="Times New Roman" w:hAnsi="Times New Roman" w:cs="Times New Roman"/>
        </w:rPr>
        <w:t>）</w:t>
      </w:r>
      <w:r w:rsidR="00A7465B" w:rsidRPr="00E65B0D">
        <w:rPr>
          <w:rFonts w:ascii="Times New Roman" w:hAnsi="Times New Roman" w:cs="Times New Roman"/>
        </w:rPr>
        <w:t>，水泥日用量</w:t>
      </w:r>
      <w:r w:rsidR="00A7465B" w:rsidRPr="00E65B0D">
        <w:rPr>
          <w:rFonts w:ascii="Times New Roman" w:hAnsi="Times New Roman" w:cs="Times New Roman"/>
        </w:rPr>
        <w:t>di</w:t>
      </w:r>
      <w:r w:rsidR="00A7465B" w:rsidRPr="00E65B0D">
        <w:rPr>
          <w:rFonts w:ascii="Times New Roman" w:hAnsi="Times New Roman" w:cs="Times New Roman"/>
        </w:rPr>
        <w:t>（单位：吨）</w:t>
      </w:r>
    </w:p>
    <w:tbl>
      <w:tblPr>
        <w:tblStyle w:val="5-4"/>
        <w:tblW w:w="0" w:type="auto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B656C8" w:rsidRPr="00B656C8" w14:paraId="55AFAD05" w14:textId="77777777" w:rsidTr="00B656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7" w:type="dxa"/>
          </w:tcPr>
          <w:p w14:paraId="4EFE9945" w14:textId="77777777" w:rsidR="00B656C8" w:rsidRPr="00B656C8" w:rsidRDefault="00B656C8" w:rsidP="00B656C8">
            <w:pPr>
              <w:jc w:val="center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1217" w:type="dxa"/>
          </w:tcPr>
          <w:p w14:paraId="184ABEB7" w14:textId="77777777" w:rsidR="00B656C8" w:rsidRPr="00B656C8" w:rsidRDefault="00B656C8" w:rsidP="00B656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7" w:type="dxa"/>
          </w:tcPr>
          <w:p w14:paraId="0683335F" w14:textId="77777777" w:rsidR="00B656C8" w:rsidRPr="00B656C8" w:rsidRDefault="00B656C8" w:rsidP="00B656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7" w:type="dxa"/>
          </w:tcPr>
          <w:p w14:paraId="72568286" w14:textId="77777777" w:rsidR="00B656C8" w:rsidRPr="00B656C8" w:rsidRDefault="00B656C8" w:rsidP="00B656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8" w:type="dxa"/>
          </w:tcPr>
          <w:p w14:paraId="7BDA45AA" w14:textId="77777777" w:rsidR="00B656C8" w:rsidRPr="00B656C8" w:rsidRDefault="00B656C8" w:rsidP="00B656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8" w:type="dxa"/>
          </w:tcPr>
          <w:p w14:paraId="7FAF75AD" w14:textId="77777777" w:rsidR="00B656C8" w:rsidRPr="00B656C8" w:rsidRDefault="00B656C8" w:rsidP="00B656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18" w:type="dxa"/>
          </w:tcPr>
          <w:p w14:paraId="094275D9" w14:textId="77777777" w:rsidR="00B656C8" w:rsidRPr="00B656C8" w:rsidRDefault="00B656C8" w:rsidP="00B656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6</w:t>
            </w:r>
          </w:p>
        </w:tc>
      </w:tr>
      <w:tr w:rsidR="00B656C8" w:rsidRPr="00B656C8" w14:paraId="7AFBA271" w14:textId="77777777" w:rsidTr="00B656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7" w:type="dxa"/>
          </w:tcPr>
          <w:p w14:paraId="4F8D7294" w14:textId="77777777" w:rsidR="00B656C8" w:rsidRPr="00B656C8" w:rsidRDefault="00B656C8" w:rsidP="00B656C8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B656C8">
              <w:rPr>
                <w:rFonts w:ascii="Times New Roman" w:hAnsi="Times New Roman" w:cs="Times New Roman"/>
                <w:b w:val="0"/>
                <w:bCs w:val="0"/>
              </w:rPr>
              <w:t>a</w:t>
            </w:r>
          </w:p>
        </w:tc>
        <w:tc>
          <w:tcPr>
            <w:tcW w:w="1217" w:type="dxa"/>
          </w:tcPr>
          <w:p w14:paraId="007188D6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1.25</w:t>
            </w:r>
          </w:p>
        </w:tc>
        <w:tc>
          <w:tcPr>
            <w:tcW w:w="1217" w:type="dxa"/>
          </w:tcPr>
          <w:p w14:paraId="1E9B30E4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8.7</w:t>
            </w:r>
          </w:p>
        </w:tc>
        <w:tc>
          <w:tcPr>
            <w:tcW w:w="1217" w:type="dxa"/>
          </w:tcPr>
          <w:p w14:paraId="42AF68AE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218" w:type="dxa"/>
          </w:tcPr>
          <w:p w14:paraId="5E4FB5FC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5.75</w:t>
            </w:r>
          </w:p>
        </w:tc>
        <w:tc>
          <w:tcPr>
            <w:tcW w:w="1218" w:type="dxa"/>
          </w:tcPr>
          <w:p w14:paraId="330573BE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8" w:type="dxa"/>
          </w:tcPr>
          <w:p w14:paraId="733608C7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7.25</w:t>
            </w:r>
          </w:p>
        </w:tc>
      </w:tr>
      <w:tr w:rsidR="00B656C8" w:rsidRPr="00B656C8" w14:paraId="67952B31" w14:textId="77777777" w:rsidTr="00B656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7" w:type="dxa"/>
          </w:tcPr>
          <w:p w14:paraId="2293B579" w14:textId="77777777" w:rsidR="00B656C8" w:rsidRPr="00B656C8" w:rsidRDefault="00B656C8" w:rsidP="00B656C8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B656C8">
              <w:rPr>
                <w:rFonts w:ascii="Times New Roman" w:hAnsi="Times New Roman" w:cs="Times New Roman"/>
                <w:b w:val="0"/>
                <w:bCs w:val="0"/>
              </w:rPr>
              <w:t>b</w:t>
            </w:r>
          </w:p>
        </w:tc>
        <w:tc>
          <w:tcPr>
            <w:tcW w:w="1217" w:type="dxa"/>
          </w:tcPr>
          <w:p w14:paraId="17A5B681" w14:textId="77777777" w:rsidR="00B656C8" w:rsidRPr="00B656C8" w:rsidRDefault="00B656C8" w:rsidP="00B656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1.25</w:t>
            </w:r>
          </w:p>
        </w:tc>
        <w:tc>
          <w:tcPr>
            <w:tcW w:w="1217" w:type="dxa"/>
          </w:tcPr>
          <w:p w14:paraId="4B573AA5" w14:textId="77777777" w:rsidR="00B656C8" w:rsidRPr="00B656C8" w:rsidRDefault="00B656C8" w:rsidP="00B656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075</w:t>
            </w:r>
          </w:p>
        </w:tc>
        <w:tc>
          <w:tcPr>
            <w:tcW w:w="1217" w:type="dxa"/>
          </w:tcPr>
          <w:p w14:paraId="6C71A63A" w14:textId="77777777" w:rsidR="00B656C8" w:rsidRPr="00B656C8" w:rsidRDefault="00B656C8" w:rsidP="00B656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4.75</w:t>
            </w:r>
          </w:p>
        </w:tc>
        <w:tc>
          <w:tcPr>
            <w:tcW w:w="1218" w:type="dxa"/>
          </w:tcPr>
          <w:p w14:paraId="5F02FA8D" w14:textId="77777777" w:rsidR="00B656C8" w:rsidRPr="00B656C8" w:rsidRDefault="00B656C8" w:rsidP="00B656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18" w:type="dxa"/>
          </w:tcPr>
          <w:p w14:paraId="1052DA41" w14:textId="77777777" w:rsidR="00B656C8" w:rsidRPr="00B656C8" w:rsidRDefault="00B656C8" w:rsidP="00B656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6.5</w:t>
            </w:r>
          </w:p>
        </w:tc>
        <w:tc>
          <w:tcPr>
            <w:tcW w:w="1218" w:type="dxa"/>
          </w:tcPr>
          <w:p w14:paraId="558B99B9" w14:textId="77777777" w:rsidR="00B656C8" w:rsidRPr="00B656C8" w:rsidRDefault="00B656C8" w:rsidP="00B656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7.75</w:t>
            </w:r>
          </w:p>
        </w:tc>
      </w:tr>
      <w:tr w:rsidR="00B656C8" w:rsidRPr="00B656C8" w14:paraId="4AE4102F" w14:textId="77777777" w:rsidTr="00B656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7" w:type="dxa"/>
          </w:tcPr>
          <w:p w14:paraId="60A6E099" w14:textId="77777777" w:rsidR="00B656C8" w:rsidRPr="00B656C8" w:rsidRDefault="00B656C8" w:rsidP="00B656C8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B656C8">
              <w:rPr>
                <w:rFonts w:ascii="Times New Roman" w:hAnsi="Times New Roman" w:cs="Times New Roman"/>
                <w:b w:val="0"/>
                <w:bCs w:val="0"/>
              </w:rPr>
              <w:t>d</w:t>
            </w:r>
          </w:p>
        </w:tc>
        <w:tc>
          <w:tcPr>
            <w:tcW w:w="1217" w:type="dxa"/>
          </w:tcPr>
          <w:p w14:paraId="7D0339B3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7" w:type="dxa"/>
          </w:tcPr>
          <w:p w14:paraId="7FC98C59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17" w:type="dxa"/>
          </w:tcPr>
          <w:p w14:paraId="721A2A24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8" w:type="dxa"/>
          </w:tcPr>
          <w:p w14:paraId="70CF9200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18" w:type="dxa"/>
          </w:tcPr>
          <w:p w14:paraId="6620EBA1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218" w:type="dxa"/>
          </w:tcPr>
          <w:p w14:paraId="17FC7368" w14:textId="77777777" w:rsidR="00B656C8" w:rsidRPr="00B656C8" w:rsidRDefault="00B656C8" w:rsidP="00B656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656C8">
              <w:rPr>
                <w:rFonts w:ascii="Times New Roman" w:hAnsi="Times New Roman" w:cs="Times New Roman"/>
              </w:rPr>
              <w:t>11</w:t>
            </w:r>
          </w:p>
        </w:tc>
      </w:tr>
    </w:tbl>
    <w:p w14:paraId="542958DC" w14:textId="7718B75F" w:rsidR="00A7465B" w:rsidRPr="00E65B0D" w:rsidRDefault="00A7465B" w:rsidP="00A7465B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现有</w:t>
      </w:r>
      <w:r w:rsidRPr="00E65B0D">
        <w:rPr>
          <w:rFonts w:ascii="Times New Roman" w:hAnsi="Times New Roman" w:cs="Times New Roman"/>
        </w:rPr>
        <w:t>2</w:t>
      </w:r>
      <w:r w:rsidRPr="00E65B0D">
        <w:rPr>
          <w:rFonts w:ascii="Times New Roman" w:hAnsi="Times New Roman" w:cs="Times New Roman"/>
        </w:rPr>
        <w:t>料场，位于</w:t>
      </w:r>
      <w:r w:rsidRPr="00E65B0D">
        <w:rPr>
          <w:rFonts w:ascii="Times New Roman" w:hAnsi="Times New Roman" w:cs="Times New Roman"/>
        </w:rPr>
        <w:t>A</w:t>
      </w:r>
      <w:r w:rsidRPr="00E65B0D">
        <w:rPr>
          <w:rFonts w:ascii="Times New Roman" w:hAnsi="Times New Roman" w:cs="Times New Roman"/>
        </w:rPr>
        <w:t>（</w:t>
      </w:r>
      <w:r w:rsidRPr="00E65B0D">
        <w:rPr>
          <w:rFonts w:ascii="Times New Roman" w:hAnsi="Times New Roman" w:cs="Times New Roman"/>
        </w:rPr>
        <w:t>5,1</w:t>
      </w:r>
      <w:r w:rsidRPr="00E65B0D">
        <w:rPr>
          <w:rFonts w:ascii="Times New Roman" w:hAnsi="Times New Roman" w:cs="Times New Roman"/>
        </w:rPr>
        <w:t>），</w:t>
      </w:r>
      <w:r w:rsidR="00E65B0D">
        <w:rPr>
          <w:rFonts w:ascii="Times New Roman" w:hAnsi="Times New Roman" w:cs="Times New Roman"/>
        </w:rPr>
        <w:t>B</w:t>
      </w:r>
      <w:r w:rsidRPr="00E65B0D">
        <w:rPr>
          <w:rFonts w:ascii="Times New Roman" w:hAnsi="Times New Roman" w:cs="Times New Roman"/>
        </w:rPr>
        <w:t>（</w:t>
      </w:r>
      <w:r w:rsidRPr="00E65B0D">
        <w:rPr>
          <w:rFonts w:ascii="Times New Roman" w:hAnsi="Times New Roman" w:cs="Times New Roman"/>
        </w:rPr>
        <w:t>2,7</w:t>
      </w:r>
      <w:r w:rsidRPr="00E65B0D">
        <w:rPr>
          <w:rFonts w:ascii="Times New Roman" w:hAnsi="Times New Roman" w:cs="Times New Roman"/>
        </w:rPr>
        <w:t>），记（</w:t>
      </w:r>
      <w:r w:rsidRPr="00E65B0D">
        <w:rPr>
          <w:rFonts w:ascii="Times New Roman" w:hAnsi="Times New Roman" w:cs="Times New Roman"/>
        </w:rPr>
        <w:t>x</w:t>
      </w:r>
      <w:r w:rsidRPr="00E65B0D">
        <w:rPr>
          <w:rFonts w:ascii="Times New Roman" w:hAnsi="Times New Roman" w:cs="Times New Roman"/>
          <w:vertAlign w:val="subscript"/>
        </w:rPr>
        <w:t>j</w:t>
      </w:r>
      <w:r w:rsidRPr="00E65B0D">
        <w:rPr>
          <w:rFonts w:ascii="Times New Roman" w:hAnsi="Times New Roman" w:cs="Times New Roman"/>
        </w:rPr>
        <w:t>，</w:t>
      </w:r>
      <w:r w:rsidRPr="00E65B0D">
        <w:rPr>
          <w:rFonts w:ascii="Times New Roman" w:hAnsi="Times New Roman" w:cs="Times New Roman"/>
        </w:rPr>
        <w:t>y</w:t>
      </w:r>
      <w:r w:rsidRPr="00E65B0D">
        <w:rPr>
          <w:rFonts w:ascii="Times New Roman" w:hAnsi="Times New Roman" w:cs="Times New Roman"/>
          <w:vertAlign w:val="subscript"/>
        </w:rPr>
        <w:t>j</w:t>
      </w:r>
      <w:r w:rsidRPr="00E65B0D">
        <w:rPr>
          <w:rFonts w:ascii="Times New Roman" w:hAnsi="Times New Roman" w:cs="Times New Roman"/>
        </w:rPr>
        <w:t>），</w:t>
      </w:r>
      <w:r w:rsidRPr="00E65B0D">
        <w:rPr>
          <w:rFonts w:ascii="Times New Roman" w:hAnsi="Times New Roman" w:cs="Times New Roman"/>
        </w:rPr>
        <w:t>j=1,2</w:t>
      </w:r>
      <w:r w:rsidRPr="00E65B0D">
        <w:rPr>
          <w:rFonts w:ascii="Times New Roman" w:hAnsi="Times New Roman" w:cs="Times New Roman"/>
        </w:rPr>
        <w:t>，日储量</w:t>
      </w:r>
      <w:r w:rsidRPr="00E65B0D">
        <w:rPr>
          <w:rFonts w:ascii="Times New Roman" w:hAnsi="Times New Roman" w:cs="Times New Roman"/>
        </w:rPr>
        <w:t>e</w:t>
      </w:r>
      <w:r w:rsidRPr="00E65B0D">
        <w:rPr>
          <w:rFonts w:ascii="Times New Roman" w:hAnsi="Times New Roman" w:cs="Times New Roman"/>
          <w:vertAlign w:val="subscript"/>
        </w:rPr>
        <w:t>j</w:t>
      </w:r>
      <w:r w:rsidRPr="00E65B0D">
        <w:rPr>
          <w:rFonts w:ascii="Times New Roman" w:hAnsi="Times New Roman" w:cs="Times New Roman"/>
        </w:rPr>
        <w:t>各有</w:t>
      </w:r>
      <w:r w:rsidRPr="00E65B0D">
        <w:rPr>
          <w:rFonts w:ascii="Times New Roman" w:hAnsi="Times New Roman" w:cs="Times New Roman"/>
        </w:rPr>
        <w:t>20</w:t>
      </w:r>
      <w:r w:rsidRPr="00E65B0D">
        <w:rPr>
          <w:rFonts w:ascii="Times New Roman" w:hAnsi="Times New Roman" w:cs="Times New Roman"/>
        </w:rPr>
        <w:t>吨。</w:t>
      </w:r>
    </w:p>
    <w:p w14:paraId="605CDC1D" w14:textId="25786642" w:rsidR="00A7465B" w:rsidRPr="00E65B0D" w:rsidRDefault="00A7465B" w:rsidP="00A7465B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假设料场和工地之间有直线道路，制定每天的</w:t>
      </w:r>
      <w:r w:rsidR="009D71D1" w:rsidRPr="00E65B0D">
        <w:rPr>
          <w:rFonts w:ascii="Times New Roman" w:hAnsi="Times New Roman" w:cs="Times New Roman"/>
        </w:rPr>
        <w:t>供应计划，即从</w:t>
      </w:r>
      <w:r w:rsidR="009D71D1" w:rsidRPr="00E65B0D">
        <w:rPr>
          <w:rFonts w:ascii="Times New Roman" w:hAnsi="Times New Roman" w:cs="Times New Roman"/>
        </w:rPr>
        <w:t>A,B</w:t>
      </w:r>
      <w:r w:rsidR="009D71D1" w:rsidRPr="00E65B0D">
        <w:rPr>
          <w:rFonts w:ascii="Times New Roman" w:hAnsi="Times New Roman" w:cs="Times New Roman"/>
        </w:rPr>
        <w:t>两料场分别向各个工地运送多少吨水泥，使总的吨公里数最小</w:t>
      </w:r>
    </w:p>
    <w:p w14:paraId="16F7AAC6" w14:textId="637DCB74" w:rsidR="009D71D1" w:rsidRPr="00E65B0D" w:rsidRDefault="009D71D1" w:rsidP="00A7465B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</w:rPr>
        <w:t>取决策变量</w:t>
      </w:r>
      <w:r w:rsidRPr="00E65B0D">
        <w:rPr>
          <w:rFonts w:ascii="Times New Roman" w:hAnsi="Times New Roman" w:cs="Times New Roman"/>
        </w:rPr>
        <w:t>c</w:t>
      </w:r>
      <w:r w:rsidRPr="00E65B0D">
        <w:rPr>
          <w:rFonts w:ascii="Times New Roman" w:hAnsi="Times New Roman" w:cs="Times New Roman"/>
          <w:vertAlign w:val="subscript"/>
        </w:rPr>
        <w:t>ij</w:t>
      </w:r>
      <w:r w:rsidRPr="00E65B0D">
        <w:rPr>
          <w:rFonts w:ascii="Times New Roman" w:hAnsi="Times New Roman" w:cs="Times New Roman"/>
        </w:rPr>
        <w:t>表示</w:t>
      </w:r>
      <w:r w:rsidRPr="00E65B0D">
        <w:rPr>
          <w:rFonts w:ascii="Times New Roman" w:hAnsi="Times New Roman" w:cs="Times New Roman"/>
        </w:rPr>
        <w:t>i</w:t>
      </w:r>
      <w:r w:rsidRPr="00E65B0D">
        <w:rPr>
          <w:rFonts w:ascii="Times New Roman" w:hAnsi="Times New Roman" w:cs="Times New Roman"/>
        </w:rPr>
        <w:t>工地从</w:t>
      </w:r>
      <w:r w:rsidRPr="00E65B0D">
        <w:rPr>
          <w:rFonts w:ascii="Times New Roman" w:hAnsi="Times New Roman" w:cs="Times New Roman"/>
        </w:rPr>
        <w:t>j</w:t>
      </w:r>
      <w:r w:rsidRPr="00E65B0D">
        <w:rPr>
          <w:rFonts w:ascii="Times New Roman" w:hAnsi="Times New Roman" w:cs="Times New Roman"/>
        </w:rPr>
        <w:t>料场运来的水泥量。模型（线性模型）为：</w:t>
      </w:r>
    </w:p>
    <w:p w14:paraId="6BF30458" w14:textId="1B0647F4" w:rsidR="009D71D1" w:rsidRPr="00E65B0D" w:rsidRDefault="00C47CD2" w:rsidP="009D71D1">
      <w:pPr>
        <w:rPr>
          <w:rFonts w:ascii="Times New Roman" w:hAnsi="Times New Roman" w:cs="Times New Roman"/>
        </w:rPr>
      </w:pPr>
      <w:r w:rsidRPr="00E65B0D">
        <w:rPr>
          <w:rFonts w:ascii="Times New Roman" w:hAnsi="Times New Roman" w:cs="Times New Roman"/>
          <w:position w:val="-102"/>
        </w:rPr>
        <w:object w:dxaOrig="3440" w:dyaOrig="2160" w14:anchorId="400FCC30">
          <v:shape id="_x0000_i1027" type="#_x0000_t75" style="width:171.75pt;height:108pt" o:ole="">
            <v:imagedata r:id="rId11" o:title=""/>
          </v:shape>
          <o:OLEObject Type="Embed" ProgID="Equation.DSMT4" ShapeID="_x0000_i1027" DrawAspect="Content" ObjectID="_1711377762" r:id="rId12"/>
        </w:object>
      </w:r>
    </w:p>
    <w:p w14:paraId="0F22B86C" w14:textId="3827B077" w:rsidR="00EF3E5E" w:rsidRDefault="00EF3E5E" w:rsidP="00EF3E5E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程序如下（对应程序</w:t>
      </w:r>
      <w:r>
        <w:rPr>
          <w:rFonts w:ascii="Times New Roman" w:hAnsi="Times New Roman" w:cs="Times New Roman" w:hint="eastAsia"/>
        </w:rPr>
        <w:t>demo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）：</w:t>
      </w:r>
    </w:p>
    <w:p w14:paraId="5B031E7A" w14:textId="36A20C4F" w:rsidR="00C47CD2" w:rsidRDefault="007E47A1" w:rsidP="009D71D1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1BEF35E" wp14:editId="1FE4750E">
            <wp:extent cx="5274310" cy="317182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1173"/>
                    <a:stretch/>
                  </pic:blipFill>
                  <pic:spPr bwMode="auto">
                    <a:xfrm>
                      <a:off x="0" y="0"/>
                      <a:ext cx="5274310" cy="3171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AC781F" w14:textId="02892CFC" w:rsidR="00413E23" w:rsidRDefault="00413E23" w:rsidP="009D71D1">
      <w:pPr>
        <w:rPr>
          <w:rFonts w:ascii="Times New Roman" w:hAnsi="Times New Roman" w:cs="Times New Roman"/>
        </w:rPr>
      </w:pPr>
    </w:p>
    <w:p w14:paraId="638F6C5A" w14:textId="241445E3" w:rsidR="00413E23" w:rsidRDefault="00413E23" w:rsidP="009D71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求解非线性问题实例：</w:t>
      </w:r>
    </w:p>
    <w:p w14:paraId="38C9CA24" w14:textId="27893543" w:rsidR="00EF3E5E" w:rsidRPr="00526F0E" w:rsidRDefault="00EF3E5E" w:rsidP="009D71D1">
      <w:pPr>
        <w:rPr>
          <w:rFonts w:ascii="Times New Roman" w:hAnsi="Times New Roman" w:cs="Times New Roman"/>
          <w:color w:val="FF0000"/>
        </w:rPr>
      </w:pPr>
      <w:r w:rsidRPr="00526F0E">
        <w:rPr>
          <w:rFonts w:ascii="Times New Roman" w:hAnsi="Times New Roman" w:cs="Times New Roman" w:hint="eastAsia"/>
          <w:color w:val="FF0000"/>
        </w:rPr>
        <w:t>不使用集合语言</w:t>
      </w:r>
    </w:p>
    <w:p w14:paraId="55CD0C27" w14:textId="776C6C2C" w:rsidR="00EF3E5E" w:rsidRDefault="00EF3E5E" w:rsidP="009D71D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程序如下</w:t>
      </w:r>
      <w:r>
        <w:rPr>
          <w:rFonts w:ascii="Times New Roman" w:hAnsi="Times New Roman" w:cs="Times New Roman" w:hint="eastAsia"/>
        </w:rPr>
        <w:t>（对应程序</w:t>
      </w:r>
      <w:r>
        <w:rPr>
          <w:rFonts w:ascii="Times New Roman" w:hAnsi="Times New Roman" w:cs="Times New Roman" w:hint="eastAsia"/>
        </w:rPr>
        <w:t>demo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）：</w:t>
      </w:r>
    </w:p>
    <w:p w14:paraId="0FB4EF77" w14:textId="397AEB6D" w:rsidR="00EF3E5E" w:rsidRDefault="00EF3E5E" w:rsidP="009D71D1">
      <w:pPr>
        <w:rPr>
          <w:rFonts w:ascii="Times New Roman" w:hAnsi="Times New Roman" w:cs="Times New Roman" w:hint="eastAsia"/>
        </w:rPr>
      </w:pPr>
      <w:r>
        <w:rPr>
          <w:noProof/>
        </w:rPr>
        <w:drawing>
          <wp:inline distT="0" distB="0" distL="0" distR="0" wp14:anchorId="3BA67FFA" wp14:editId="7D886951">
            <wp:extent cx="2343150" cy="6667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39174" w14:textId="0CA9BB84" w:rsidR="00413E23" w:rsidRDefault="00413E23" w:rsidP="009D71D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最优解应在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/>
        </w:rPr>
        <w:t>=5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/>
        </w:rPr>
        <w:t>=50</w:t>
      </w:r>
      <w:r>
        <w:rPr>
          <w:rFonts w:ascii="Times New Roman" w:hAnsi="Times New Roman" w:cs="Times New Roman" w:hint="eastAsia"/>
        </w:rPr>
        <w:t>处的取得</w:t>
      </w:r>
      <w:r w:rsidR="00EF3E5E">
        <w:rPr>
          <w:rFonts w:ascii="Times New Roman" w:hAnsi="Times New Roman" w:cs="Times New Roman" w:hint="eastAsia"/>
        </w:rPr>
        <w:t>。</w:t>
      </w:r>
    </w:p>
    <w:p w14:paraId="50AC0CBA" w14:textId="061493DA" w:rsidR="00E16AA0" w:rsidRPr="00E65B0D" w:rsidRDefault="00E16AA0" w:rsidP="009D71D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注：“程序</w:t>
      </w:r>
      <w:r w:rsidR="00E26AB5">
        <w:rPr>
          <w:rFonts w:ascii="Times New Roman" w:hAnsi="Times New Roman" w:cs="Times New Roman" w:hint="eastAsia"/>
        </w:rPr>
        <w:t>（</w:t>
      </w:r>
      <w:r w:rsidR="00E26AB5">
        <w:rPr>
          <w:rFonts w:ascii="Times New Roman" w:hAnsi="Times New Roman" w:cs="Times New Roman" w:hint="eastAsia"/>
        </w:rPr>
        <w:t>Solver</w:t>
      </w:r>
      <w:r w:rsidR="00E26AB5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”</w:t>
      </w:r>
      <w:r>
        <w:rPr>
          <w:rFonts w:asciiTheme="minorEastAsia" w:hAnsiTheme="minorEastAsia" w:cs="Times New Roman" w:hint="eastAsia"/>
        </w:rPr>
        <w:t>→</w:t>
      </w:r>
      <w:r w:rsidR="00E26AB5">
        <w:rPr>
          <w:rFonts w:ascii="Times New Roman" w:hAnsi="Times New Roman" w:cs="Times New Roman" w:hint="eastAsia"/>
        </w:rPr>
        <w:t>“</w:t>
      </w:r>
      <w:r w:rsidR="00E26AB5">
        <w:rPr>
          <w:rFonts w:ascii="Times New Roman" w:hAnsi="Times New Roman" w:cs="Times New Roman" w:hint="eastAsia"/>
        </w:rPr>
        <w:t>设置（</w:t>
      </w:r>
      <w:r w:rsidR="00E26AB5">
        <w:rPr>
          <w:rFonts w:ascii="Times New Roman" w:hAnsi="Times New Roman" w:cs="Times New Roman" w:hint="eastAsia"/>
        </w:rPr>
        <w:t>Options</w:t>
      </w:r>
      <w:r w:rsidR="00E26AB5">
        <w:rPr>
          <w:rFonts w:ascii="Times New Roman" w:hAnsi="Times New Roman" w:cs="Times New Roman" w:hint="eastAsia"/>
        </w:rPr>
        <w:t>）</w:t>
      </w:r>
      <w:r w:rsidR="00E26AB5">
        <w:rPr>
          <w:rFonts w:ascii="Times New Roman" w:hAnsi="Times New Roman" w:cs="Times New Roman" w:hint="eastAsia"/>
        </w:rPr>
        <w:t>”</w:t>
      </w:r>
      <w:r w:rsidR="00E26AB5">
        <w:rPr>
          <w:rFonts w:asciiTheme="minorEastAsia" w:hAnsiTheme="minorEastAsia" w:cs="Times New Roman" w:hint="eastAsia"/>
        </w:rPr>
        <w:t>→</w:t>
      </w:r>
      <w:r w:rsidR="00E26AB5">
        <w:rPr>
          <w:rFonts w:ascii="Times New Roman" w:hAnsi="Times New Roman" w:cs="Times New Roman" w:hint="eastAsia"/>
        </w:rPr>
        <w:t>“全局求解器（</w:t>
      </w:r>
      <w:r w:rsidR="00E26AB5">
        <w:rPr>
          <w:rFonts w:ascii="Times New Roman" w:hAnsi="Times New Roman" w:cs="Times New Roman" w:hint="eastAsia"/>
        </w:rPr>
        <w:t>Global</w:t>
      </w:r>
      <w:r w:rsidR="00E26AB5">
        <w:rPr>
          <w:rFonts w:ascii="Times New Roman" w:hAnsi="Times New Roman" w:cs="Times New Roman"/>
        </w:rPr>
        <w:t xml:space="preserve"> S</w:t>
      </w:r>
      <w:r w:rsidR="00E26AB5">
        <w:rPr>
          <w:rFonts w:ascii="Times New Roman" w:hAnsi="Times New Roman" w:cs="Times New Roman" w:hint="eastAsia"/>
        </w:rPr>
        <w:t>olver</w:t>
      </w:r>
      <w:r w:rsidR="00E26AB5">
        <w:rPr>
          <w:rFonts w:ascii="Times New Roman" w:hAnsi="Times New Roman" w:cs="Times New Roman" w:hint="eastAsia"/>
        </w:rPr>
        <w:t>）”</w:t>
      </w:r>
      <w:r w:rsidR="00E26AB5">
        <w:rPr>
          <w:rFonts w:asciiTheme="minorEastAsia" w:hAnsiTheme="minorEastAsia" w:cs="Times New Roman" w:hint="eastAsia"/>
        </w:rPr>
        <w:t>→</w:t>
      </w:r>
      <w:r w:rsidR="00E26AB5">
        <w:rPr>
          <w:rFonts w:asciiTheme="minorEastAsia" w:hAnsiTheme="minorEastAsia" w:cs="Times New Roman" w:hint="eastAsia"/>
        </w:rPr>
        <w:t>勾选</w:t>
      </w:r>
      <w:r w:rsidR="00E26AB5">
        <w:rPr>
          <w:rFonts w:ascii="Times New Roman" w:hAnsi="Times New Roman" w:cs="Times New Roman" w:hint="eastAsia"/>
        </w:rPr>
        <w:t>“</w:t>
      </w:r>
      <w:r w:rsidR="00E26AB5" w:rsidRPr="00E26AB5">
        <w:rPr>
          <w:rFonts w:ascii="Times New Roman" w:hAnsi="Times New Roman" w:cs="Times New Roman" w:hint="eastAsia"/>
          <w:color w:val="FF0000"/>
        </w:rPr>
        <w:t>使用全局求解器</w:t>
      </w:r>
      <w:r w:rsidR="00E26AB5">
        <w:rPr>
          <w:rFonts w:ascii="Times New Roman" w:hAnsi="Times New Roman" w:cs="Times New Roman" w:hint="eastAsia"/>
          <w:color w:val="FF0000"/>
        </w:rPr>
        <w:t>（</w:t>
      </w:r>
      <w:r w:rsidR="00E26AB5">
        <w:rPr>
          <w:rFonts w:ascii="Times New Roman" w:hAnsi="Times New Roman" w:cs="Times New Roman" w:hint="eastAsia"/>
          <w:color w:val="FF0000"/>
        </w:rPr>
        <w:t>Use</w:t>
      </w:r>
      <w:r w:rsidR="00E26AB5">
        <w:rPr>
          <w:rFonts w:ascii="Times New Roman" w:hAnsi="Times New Roman" w:cs="Times New Roman"/>
          <w:color w:val="FF0000"/>
        </w:rPr>
        <w:t xml:space="preserve"> G</w:t>
      </w:r>
      <w:r w:rsidR="00E26AB5">
        <w:rPr>
          <w:rFonts w:ascii="Times New Roman" w:hAnsi="Times New Roman" w:cs="Times New Roman" w:hint="eastAsia"/>
          <w:color w:val="FF0000"/>
        </w:rPr>
        <w:t>lobal</w:t>
      </w:r>
      <w:r w:rsidR="00E26AB5">
        <w:rPr>
          <w:rFonts w:ascii="Times New Roman" w:hAnsi="Times New Roman" w:cs="Times New Roman"/>
          <w:color w:val="FF0000"/>
        </w:rPr>
        <w:t xml:space="preserve"> S</w:t>
      </w:r>
      <w:r w:rsidR="00E26AB5">
        <w:rPr>
          <w:rFonts w:ascii="Times New Roman" w:hAnsi="Times New Roman" w:cs="Times New Roman" w:hint="eastAsia"/>
          <w:color w:val="FF0000"/>
        </w:rPr>
        <w:t>olver</w:t>
      </w:r>
      <w:r w:rsidR="00E26AB5">
        <w:rPr>
          <w:rFonts w:ascii="Times New Roman" w:hAnsi="Times New Roman" w:cs="Times New Roman" w:hint="eastAsia"/>
          <w:color w:val="FF0000"/>
        </w:rPr>
        <w:t>）</w:t>
      </w:r>
      <w:r w:rsidR="00E26AB5">
        <w:rPr>
          <w:rFonts w:ascii="Times New Roman" w:hAnsi="Times New Roman" w:cs="Times New Roman" w:hint="eastAsia"/>
        </w:rPr>
        <w:t>”</w:t>
      </w:r>
    </w:p>
    <w:sectPr w:rsidR="00E16AA0" w:rsidRPr="00E65B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FC20C6"/>
    <w:multiLevelType w:val="hybridMultilevel"/>
    <w:tmpl w:val="BF9086B2"/>
    <w:lvl w:ilvl="0" w:tplc="B8BEF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2D701DE"/>
    <w:multiLevelType w:val="hybridMultilevel"/>
    <w:tmpl w:val="A8BE0AE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BF23863"/>
    <w:multiLevelType w:val="hybridMultilevel"/>
    <w:tmpl w:val="6520FA54"/>
    <w:lvl w:ilvl="0" w:tplc="8B7208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F0E1922"/>
    <w:multiLevelType w:val="hybridMultilevel"/>
    <w:tmpl w:val="BDFE682C"/>
    <w:lvl w:ilvl="0" w:tplc="14486F2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80573593">
    <w:abstractNumId w:val="2"/>
  </w:num>
  <w:num w:numId="2" w16cid:durableId="1695426297">
    <w:abstractNumId w:val="0"/>
  </w:num>
  <w:num w:numId="3" w16cid:durableId="160506435">
    <w:abstractNumId w:val="3"/>
  </w:num>
  <w:num w:numId="4" w16cid:durableId="21203662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2F27F2"/>
    <w:rsid w:val="000F2C7D"/>
    <w:rsid w:val="002B6907"/>
    <w:rsid w:val="002F27F2"/>
    <w:rsid w:val="003E512C"/>
    <w:rsid w:val="00413E23"/>
    <w:rsid w:val="004E23AB"/>
    <w:rsid w:val="00526F0E"/>
    <w:rsid w:val="007E47A1"/>
    <w:rsid w:val="00891492"/>
    <w:rsid w:val="008B7656"/>
    <w:rsid w:val="00970A46"/>
    <w:rsid w:val="009D71D1"/>
    <w:rsid w:val="00A7465B"/>
    <w:rsid w:val="00AD51F0"/>
    <w:rsid w:val="00B656C8"/>
    <w:rsid w:val="00BD0535"/>
    <w:rsid w:val="00C47CD2"/>
    <w:rsid w:val="00C62509"/>
    <w:rsid w:val="00C725FA"/>
    <w:rsid w:val="00D54F18"/>
    <w:rsid w:val="00E11E77"/>
    <w:rsid w:val="00E16AA0"/>
    <w:rsid w:val="00E26AB5"/>
    <w:rsid w:val="00E65B0D"/>
    <w:rsid w:val="00ED3B1A"/>
    <w:rsid w:val="00EF3E5E"/>
    <w:rsid w:val="00F86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EC7200"/>
  <w15:chartTrackingRefBased/>
  <w15:docId w15:val="{E64D6693-0BC5-4D73-A620-3B832D536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3E5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70A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0A46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C725FA"/>
    <w:pPr>
      <w:ind w:firstLineChars="200" w:firstLine="420"/>
    </w:pPr>
  </w:style>
  <w:style w:type="table" w:styleId="a4">
    <w:name w:val="Table Grid"/>
    <w:basedOn w:val="a1"/>
    <w:uiPriority w:val="59"/>
    <w:rsid w:val="00B656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B656C8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5-4">
    <w:name w:val="Grid Table 5 Dark Accent 4"/>
    <w:basedOn w:val="a1"/>
    <w:uiPriority w:val="50"/>
    <w:rsid w:val="00B656C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character" w:styleId="a5">
    <w:name w:val="Hyperlink"/>
    <w:basedOn w:val="a0"/>
    <w:uiPriority w:val="99"/>
    <w:unhideWhenUsed/>
    <w:rsid w:val="00E16AA0"/>
    <w:rPr>
      <w:color w:val="0000FF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E16AA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7</TotalTime>
  <Pages>3</Pages>
  <Words>136</Words>
  <Characters>777</Characters>
  <Application>Microsoft Office Word</Application>
  <DocSecurity>0</DocSecurity>
  <Lines>6</Lines>
  <Paragraphs>1</Paragraphs>
  <ScaleCrop>false</ScaleCrop>
  <Company/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白 俊华</dc:creator>
  <cp:keywords/>
  <dc:description/>
  <cp:lastModifiedBy>白 俊华</cp:lastModifiedBy>
  <cp:revision>15</cp:revision>
  <dcterms:created xsi:type="dcterms:W3CDTF">2022-04-12T16:59:00Z</dcterms:created>
  <dcterms:modified xsi:type="dcterms:W3CDTF">2022-04-13T09:56:00Z</dcterms:modified>
</cp:coreProperties>
</file>